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21A3" w:rsidRDefault="004117F4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</w:t>
      </w:r>
    </w:p>
    <w:p w:rsidR="004117F4" w:rsidRDefault="00024BBD">
      <w:r>
        <w:t>Lesson 7-2</w:t>
      </w:r>
      <w:r w:rsidR="004117F4">
        <w:t xml:space="preserve"> Learning Check</w:t>
      </w:r>
      <w:r w:rsidR="004117F4">
        <w:tab/>
      </w:r>
      <w:r w:rsidR="004117F4">
        <w:tab/>
      </w:r>
      <w:r w:rsidR="004117F4">
        <w:tab/>
      </w:r>
      <w:r w:rsidR="004117F4">
        <w:tab/>
      </w:r>
      <w:r w:rsidR="004117F4">
        <w:tab/>
      </w:r>
      <w:r w:rsidR="004117F4">
        <w:tab/>
        <w:t>Date ______________________</w:t>
      </w:r>
    </w:p>
    <w:p w:rsidR="00E1307C" w:rsidRDefault="00E1307C"/>
    <w:p w:rsidR="00E1307C" w:rsidRDefault="00E1307C">
      <w:r>
        <w:t>In this learning check, you will be assessed on the following goal:</w:t>
      </w:r>
    </w:p>
    <w:p w:rsidR="00E1307C" w:rsidRDefault="00E1307C" w:rsidP="00E1307C">
      <w:pPr>
        <w:pStyle w:val="ListParagraph"/>
        <w:numPr>
          <w:ilvl w:val="0"/>
          <w:numId w:val="3"/>
        </w:numPr>
      </w:pPr>
      <w:r w:rsidRPr="00E1307C">
        <w:rPr>
          <w:i/>
        </w:rPr>
        <w:t>I can apply the rules for</w:t>
      </w:r>
      <w:r w:rsidRPr="00A5006B">
        <w:rPr>
          <w:i/>
        </w:rPr>
        <w:t xml:space="preserve"> the derivatives of </w:t>
      </w:r>
      <w:r>
        <w:rPr>
          <w:i/>
        </w:rPr>
        <w:t xml:space="preserve">the six </w:t>
      </w:r>
      <w:r w:rsidRPr="00A5006B">
        <w:rPr>
          <w:i/>
        </w:rPr>
        <w:t>trigonometric functions</w:t>
      </w:r>
      <w:r>
        <w:rPr>
          <w:i/>
        </w:rPr>
        <w:t xml:space="preserve"> to differentiate trigonometric functions.</w:t>
      </w:r>
    </w:p>
    <w:p w:rsidR="004117F4" w:rsidRDefault="004117F4"/>
    <w:p w:rsidR="004117F4" w:rsidRPr="00A5006B" w:rsidRDefault="004117F4" w:rsidP="004117F4">
      <w:pPr>
        <w:rPr>
          <w:b/>
          <w:i/>
        </w:rPr>
      </w:pPr>
      <w:r w:rsidRPr="00A5006B">
        <w:rPr>
          <w:b/>
          <w:i/>
        </w:rPr>
        <w:t>Differentiate the following.</w:t>
      </w:r>
      <w:r w:rsidR="00E91C09">
        <w:rPr>
          <w:b/>
          <w:i/>
        </w:rPr>
        <w:t xml:space="preserve">  Tastefully simplify.</w:t>
      </w:r>
    </w:p>
    <w:p w:rsidR="004117F4" w:rsidRDefault="00AF6F71"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3810</wp:posOffset>
            </wp:positionV>
            <wp:extent cx="1019175" cy="581025"/>
            <wp:effectExtent l="19050" t="0" r="9525" b="0"/>
            <wp:wrapNone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117F4" w:rsidRDefault="00B857A0" w:rsidP="00B857A0">
      <w:pPr>
        <w:pStyle w:val="ListParagraph"/>
        <w:numPr>
          <w:ilvl w:val="0"/>
          <w:numId w:val="2"/>
        </w:numPr>
      </w:pPr>
      <w:r>
        <w:t xml:space="preserve">     </w:t>
      </w:r>
    </w:p>
    <w:p w:rsidR="00B857A0" w:rsidRDefault="00B857A0" w:rsidP="00B857A0">
      <w:pPr>
        <w:ind w:left="360"/>
      </w:pPr>
    </w:p>
    <w:p w:rsidR="00B857A0" w:rsidRDefault="00B857A0" w:rsidP="00B857A0">
      <w:pPr>
        <w:ind w:left="360"/>
      </w:pPr>
    </w:p>
    <w:p w:rsidR="00632301" w:rsidRDefault="00632301" w:rsidP="00690FA5"/>
    <w:p w:rsidR="00632301" w:rsidRDefault="00632301" w:rsidP="00B857A0">
      <w:pPr>
        <w:ind w:left="360"/>
      </w:pPr>
    </w:p>
    <w:p w:rsidR="004D0750" w:rsidRDefault="004D0750" w:rsidP="00B857A0">
      <w:pPr>
        <w:ind w:left="360"/>
      </w:pPr>
    </w:p>
    <w:p w:rsidR="004D0750" w:rsidRDefault="004D0750" w:rsidP="00B857A0">
      <w:pPr>
        <w:ind w:left="360"/>
      </w:pPr>
    </w:p>
    <w:p w:rsidR="004D0750" w:rsidRDefault="004D0750" w:rsidP="00B857A0">
      <w:pPr>
        <w:ind w:left="360"/>
      </w:pPr>
    </w:p>
    <w:p w:rsidR="004D0750" w:rsidRDefault="004D0750" w:rsidP="00B857A0">
      <w:pPr>
        <w:ind w:left="360"/>
      </w:pPr>
    </w:p>
    <w:p w:rsidR="00B857A0" w:rsidRDefault="00686094" w:rsidP="00B857A0">
      <w:pPr>
        <w:ind w:left="360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6pt;margin-top:10.8pt;width:121.45pt;height:20.1pt;z-index:-251652096;mso-position-horizontal-relative:text;mso-position-vertical-relative:text">
            <v:imagedata r:id="rId6" o:title=""/>
          </v:shape>
          <o:OLEObject Type="Embed" ProgID="Equation.DSMT4" ShapeID="_x0000_s1026" DrawAspect="Content" ObjectID="_1554201646" r:id="rId7"/>
        </w:object>
      </w:r>
    </w:p>
    <w:p w:rsidR="00B857A0" w:rsidRDefault="00B857A0" w:rsidP="00B857A0">
      <w:pPr>
        <w:pStyle w:val="ListParagraph"/>
        <w:numPr>
          <w:ilvl w:val="0"/>
          <w:numId w:val="2"/>
        </w:numPr>
      </w:pPr>
    </w:p>
    <w:p w:rsidR="00B857A0" w:rsidRDefault="00B857A0" w:rsidP="00B857A0"/>
    <w:p w:rsidR="00B857A0" w:rsidRDefault="00B857A0" w:rsidP="00B857A0"/>
    <w:p w:rsidR="00B857A0" w:rsidRDefault="00B857A0" w:rsidP="00B857A0"/>
    <w:p w:rsidR="00B857A0" w:rsidRDefault="00B857A0" w:rsidP="00B857A0"/>
    <w:p w:rsidR="004D0750" w:rsidRDefault="004D0750" w:rsidP="00B857A0"/>
    <w:p w:rsidR="004D0750" w:rsidRDefault="004D0750" w:rsidP="00B857A0"/>
    <w:p w:rsidR="004D0750" w:rsidRDefault="004D0750" w:rsidP="00B857A0"/>
    <w:p w:rsidR="00B857A0" w:rsidRDefault="00B857A0" w:rsidP="00B857A0"/>
    <w:p w:rsidR="00B857A0" w:rsidRDefault="00E91C09" w:rsidP="00B857A0"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167640</wp:posOffset>
            </wp:positionV>
            <wp:extent cx="1704975" cy="619125"/>
            <wp:effectExtent l="1905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857A0" w:rsidRDefault="00B857A0" w:rsidP="00B857A0"/>
    <w:p w:rsidR="00B857A0" w:rsidRDefault="00B857A0" w:rsidP="00B857A0">
      <w:pPr>
        <w:pStyle w:val="ListParagraph"/>
        <w:numPr>
          <w:ilvl w:val="0"/>
          <w:numId w:val="2"/>
        </w:numPr>
      </w:pPr>
      <w:r>
        <w:t xml:space="preserve">    </w:t>
      </w:r>
    </w:p>
    <w:p w:rsidR="00B857A0" w:rsidRDefault="00B857A0" w:rsidP="00B857A0">
      <w:pPr>
        <w:ind w:left="360"/>
      </w:pPr>
    </w:p>
    <w:p w:rsidR="00B857A0" w:rsidRDefault="00B857A0" w:rsidP="00B857A0">
      <w:pPr>
        <w:ind w:left="360"/>
      </w:pPr>
    </w:p>
    <w:p w:rsidR="00B857A0" w:rsidRDefault="00B857A0" w:rsidP="00B857A0">
      <w:pPr>
        <w:ind w:left="360"/>
      </w:pPr>
    </w:p>
    <w:p w:rsidR="004D0750" w:rsidRDefault="004D0750" w:rsidP="00B857A0">
      <w:pPr>
        <w:ind w:left="360"/>
      </w:pPr>
    </w:p>
    <w:p w:rsidR="004D0750" w:rsidRDefault="004D0750" w:rsidP="00B857A0">
      <w:pPr>
        <w:ind w:left="360"/>
      </w:pPr>
    </w:p>
    <w:p w:rsidR="00A06165" w:rsidRDefault="00A06165" w:rsidP="00556812"/>
    <w:p w:rsidR="00632301" w:rsidRDefault="00632301" w:rsidP="00B857A0">
      <w:pPr>
        <w:ind w:left="360"/>
      </w:pPr>
    </w:p>
    <w:p w:rsidR="00B857A0" w:rsidRDefault="00B857A0" w:rsidP="00E91C09"/>
    <w:p w:rsidR="00B857A0" w:rsidRDefault="00B857A0" w:rsidP="00B857A0">
      <w:pPr>
        <w:ind w:left="360"/>
      </w:pPr>
    </w:p>
    <w:p w:rsidR="00B857A0" w:rsidRDefault="00686094" w:rsidP="00B857A0">
      <w:pPr>
        <w:ind w:left="360"/>
      </w:pPr>
      <w:r>
        <w:rPr>
          <w:noProof/>
        </w:rPr>
        <w:object w:dxaOrig="1440" w:dyaOrig="1440">
          <v:shape id="_x0000_s1027" type="#_x0000_t75" style="position:absolute;left:0;text-align:left;margin-left:43.9pt;margin-top:3.3pt;width:67.85pt;height:34.75pt;z-index:-251650048;mso-position-horizontal-relative:text;mso-position-vertical-relative:text">
            <v:imagedata r:id="rId9" o:title=""/>
          </v:shape>
          <o:OLEObject Type="Embed" ProgID="Equation.DSMT4" ShapeID="_x0000_s1027" DrawAspect="Content" ObjectID="_1554201647" r:id="rId10"/>
        </w:object>
      </w:r>
    </w:p>
    <w:p w:rsidR="00B857A0" w:rsidRDefault="00632301" w:rsidP="00B857A0">
      <w:pPr>
        <w:pStyle w:val="ListParagraph"/>
        <w:numPr>
          <w:ilvl w:val="0"/>
          <w:numId w:val="2"/>
        </w:numPr>
      </w:pPr>
      <w:r>
        <w:t xml:space="preserve">   </w:t>
      </w:r>
    </w:p>
    <w:p w:rsidR="00632301" w:rsidRDefault="00632301" w:rsidP="00632301">
      <w:pPr>
        <w:ind w:left="360"/>
      </w:pPr>
    </w:p>
    <w:p w:rsidR="00632301" w:rsidRDefault="00632301" w:rsidP="00632301">
      <w:pPr>
        <w:ind w:left="360"/>
      </w:pPr>
    </w:p>
    <w:p w:rsidR="00632301" w:rsidRDefault="00632301" w:rsidP="00632301">
      <w:pPr>
        <w:ind w:left="360"/>
      </w:pPr>
    </w:p>
    <w:p w:rsidR="00632301" w:rsidRDefault="00632301" w:rsidP="00632301">
      <w:pPr>
        <w:ind w:left="360"/>
      </w:pPr>
    </w:p>
    <w:p w:rsidR="00690FA5" w:rsidRDefault="00690FA5" w:rsidP="00632301">
      <w:pPr>
        <w:ind w:left="360"/>
      </w:pPr>
    </w:p>
    <w:p w:rsidR="00556812" w:rsidRDefault="00556812" w:rsidP="00632301">
      <w:pPr>
        <w:ind w:left="360"/>
      </w:pPr>
    </w:p>
    <w:p w:rsidR="00556812" w:rsidRDefault="00556812" w:rsidP="00632301">
      <w:pPr>
        <w:ind w:left="360"/>
      </w:pPr>
    </w:p>
    <w:p w:rsidR="00556812" w:rsidRDefault="00556812" w:rsidP="00632301">
      <w:pPr>
        <w:ind w:left="360"/>
      </w:pPr>
    </w:p>
    <w:p w:rsidR="00690FA5" w:rsidRDefault="004D0750" w:rsidP="00632301">
      <w:pPr>
        <w:ind w:left="360"/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632301" w:rsidRDefault="004D0750" w:rsidP="00E91C0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</w:p>
    <w:p w:rsidR="00E91C09" w:rsidRDefault="00E91C09" w:rsidP="00E91C09"/>
    <w:p w:rsidR="00632301" w:rsidRDefault="00A06165" w:rsidP="005E5424"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523875</wp:posOffset>
            </wp:positionH>
            <wp:positionV relativeFrom="paragraph">
              <wp:posOffset>38735</wp:posOffset>
            </wp:positionV>
            <wp:extent cx="1476375" cy="504825"/>
            <wp:effectExtent l="19050" t="0" r="9525" b="0"/>
            <wp:wrapNone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32301" w:rsidRDefault="00686094" w:rsidP="00632301">
      <w:pPr>
        <w:pStyle w:val="ListParagraph"/>
        <w:numPr>
          <w:ilvl w:val="0"/>
          <w:numId w:val="2"/>
        </w:numPr>
      </w:pPr>
      <w:r>
        <w:t xml:space="preserve">            </w:t>
      </w:r>
    </w:p>
    <w:p w:rsidR="00686094" w:rsidRDefault="00686094" w:rsidP="00686094"/>
    <w:p w:rsidR="00686094" w:rsidRDefault="00686094" w:rsidP="00686094"/>
    <w:p w:rsidR="00686094" w:rsidRDefault="00686094" w:rsidP="00686094"/>
    <w:p w:rsidR="00686094" w:rsidRDefault="00686094" w:rsidP="00686094"/>
    <w:p w:rsidR="00686094" w:rsidRDefault="00686094" w:rsidP="00686094"/>
    <w:p w:rsidR="00686094" w:rsidRDefault="00686094" w:rsidP="00686094"/>
    <w:p w:rsidR="00686094" w:rsidRDefault="00686094" w:rsidP="00686094"/>
    <w:p w:rsidR="00686094" w:rsidRDefault="00686094" w:rsidP="00686094"/>
    <w:p w:rsidR="00686094" w:rsidRDefault="00686094" w:rsidP="00686094"/>
    <w:p w:rsidR="00686094" w:rsidRDefault="00686094" w:rsidP="00686094"/>
    <w:p w:rsidR="00686094" w:rsidRDefault="00686094" w:rsidP="00686094">
      <w:r>
        <w:t>AP Exam Questions</w:t>
      </w:r>
    </w:p>
    <w:p w:rsidR="00686094" w:rsidRDefault="00686094" w:rsidP="00686094">
      <w:r>
        <w:rPr>
          <w:noProof/>
        </w:rPr>
        <w:drawing>
          <wp:anchor distT="0" distB="0" distL="114300" distR="114300" simplePos="0" relativeHeight="251658240" behindDoc="1" locked="0" layoutInCell="1" allowOverlap="1" wp14:anchorId="5D1BC1E1" wp14:editId="0CE9CB81">
            <wp:simplePos x="0" y="0"/>
            <wp:positionH relativeFrom="column">
              <wp:posOffset>409575</wp:posOffset>
            </wp:positionH>
            <wp:positionV relativeFrom="paragraph">
              <wp:posOffset>99060</wp:posOffset>
            </wp:positionV>
            <wp:extent cx="5324475" cy="51054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24475" cy="5105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86094" w:rsidRDefault="00686094" w:rsidP="00686094"/>
    <w:p w:rsidR="00686094" w:rsidRDefault="00686094" w:rsidP="00686094">
      <w:bookmarkStart w:id="0" w:name="_GoBack"/>
      <w:bookmarkEnd w:id="0"/>
    </w:p>
    <w:sectPr w:rsidR="00686094" w:rsidSect="004117F4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DF5277"/>
    <w:multiLevelType w:val="hybridMultilevel"/>
    <w:tmpl w:val="C88642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8568AD"/>
    <w:multiLevelType w:val="hybridMultilevel"/>
    <w:tmpl w:val="E85A70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DB64165"/>
    <w:multiLevelType w:val="hybridMultilevel"/>
    <w:tmpl w:val="079AF2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4117F4"/>
    <w:rsid w:val="00006F69"/>
    <w:rsid w:val="00024BBD"/>
    <w:rsid w:val="0008062E"/>
    <w:rsid w:val="001E738E"/>
    <w:rsid w:val="00207703"/>
    <w:rsid w:val="0027348D"/>
    <w:rsid w:val="00303FB3"/>
    <w:rsid w:val="003429B9"/>
    <w:rsid w:val="0041176A"/>
    <w:rsid w:val="004117F4"/>
    <w:rsid w:val="00436244"/>
    <w:rsid w:val="004D0750"/>
    <w:rsid w:val="005321A3"/>
    <w:rsid w:val="00556812"/>
    <w:rsid w:val="005E5424"/>
    <w:rsid w:val="00632301"/>
    <w:rsid w:val="00686094"/>
    <w:rsid w:val="00690FA5"/>
    <w:rsid w:val="00737D1C"/>
    <w:rsid w:val="00862832"/>
    <w:rsid w:val="008E0D55"/>
    <w:rsid w:val="009568D5"/>
    <w:rsid w:val="0095769C"/>
    <w:rsid w:val="009674FE"/>
    <w:rsid w:val="009818C3"/>
    <w:rsid w:val="00A06165"/>
    <w:rsid w:val="00A20194"/>
    <w:rsid w:val="00A854C6"/>
    <w:rsid w:val="00AC2F0B"/>
    <w:rsid w:val="00AF62C0"/>
    <w:rsid w:val="00AF6F71"/>
    <w:rsid w:val="00B857A0"/>
    <w:rsid w:val="00BB002B"/>
    <w:rsid w:val="00C862D3"/>
    <w:rsid w:val="00DA791D"/>
    <w:rsid w:val="00E1307C"/>
    <w:rsid w:val="00E91C09"/>
    <w:rsid w:val="00F40564"/>
    <w:rsid w:val="00FD4F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62A958B2"/>
  <w15:docId w15:val="{76EBB1AC-C49C-4B32-9831-3F5D0FE9BC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321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117F4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B857A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857A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emf"/><Relationship Id="rId5" Type="http://schemas.openxmlformats.org/officeDocument/2006/relationships/image" Target="media/image1.e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</Pages>
  <Words>72</Words>
  <Characters>41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Marie Heinl</dc:creator>
  <cp:keywords/>
  <dc:description/>
  <cp:lastModifiedBy>mfcsd</cp:lastModifiedBy>
  <cp:revision>16</cp:revision>
  <cp:lastPrinted>2016-04-18T13:07:00Z</cp:lastPrinted>
  <dcterms:created xsi:type="dcterms:W3CDTF">2012-05-07T16:00:00Z</dcterms:created>
  <dcterms:modified xsi:type="dcterms:W3CDTF">2017-04-20T17:54:00Z</dcterms:modified>
</cp:coreProperties>
</file>